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003E" w:rsidRDefault="007557D9" w:rsidP="007557D9">
      <w:pPr>
        <w:jc w:val="center"/>
      </w:pPr>
      <w:r>
        <w:t>Задача 11</w:t>
      </w:r>
    </w:p>
    <w:p w:rsidR="007557D9" w:rsidRPr="007557D9" w:rsidRDefault="007557D9" w:rsidP="007557D9">
      <w:r>
        <w:t xml:space="preserve">Достаточно отсортировать данный массив (использовать </w:t>
      </w:r>
      <w:r>
        <w:rPr>
          <w:lang w:val="en-US"/>
        </w:rPr>
        <w:t>quicksort</w:t>
      </w:r>
      <w:r>
        <w:t xml:space="preserve"> или использовать любой другой алгоритм сортировки) и проверить выполнение условия </w:t>
      </w:r>
      <w:r w:rsidRPr="007557D9">
        <w:rPr>
          <w:position w:val="-1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8pt" o:ole="">
            <v:imagedata r:id="rId6" o:title=""/>
          </v:shape>
          <o:OLEObject Type="Embed" ProgID="Equation.DSMT4" ShapeID="_x0000_i1025" DrawAspect="Content" ObjectID="_1667478930" r:id="rId7"/>
        </w:object>
      </w:r>
      <w:r>
        <w:t xml:space="preserve">, где </w:t>
      </w:r>
      <w:r>
        <w:rPr>
          <w:lang w:val="en-US"/>
        </w:rPr>
        <w:t>d</w:t>
      </w:r>
      <w:r w:rsidRPr="007557D9">
        <w:t xml:space="preserve"> </w:t>
      </w:r>
      <w:r>
        <w:t>–</w:t>
      </w:r>
      <w:r w:rsidRPr="007557D9">
        <w:t xml:space="preserve"> </w:t>
      </w:r>
      <w:r>
        <w:t xml:space="preserve">разность между первым и вторым элементом (можно взять любую другую пару). </w:t>
      </w:r>
    </w:p>
    <w:p w:rsidR="007557D9" w:rsidRDefault="007557D9" w:rsidP="007557D9">
      <w:r>
        <w:t xml:space="preserve">Итоговая сложность алгоритма – сложность алгоритма сортировки. Для быстрой сортировки </w:t>
      </w:r>
      <w:r w:rsidR="006D691C">
        <w:t xml:space="preserve">это </w:t>
      </w:r>
      <w:r w:rsidR="006D691C" w:rsidRPr="006D691C">
        <w:rPr>
          <w:position w:val="-10"/>
        </w:rPr>
        <w:object w:dxaOrig="960" w:dyaOrig="320">
          <v:shape id="_x0000_i1026" type="#_x0000_t75" style="width:48pt;height:16pt" o:ole="">
            <v:imagedata r:id="rId8" o:title=""/>
          </v:shape>
          <o:OLEObject Type="Embed" ProgID="Equation.DSMT4" ShapeID="_x0000_i1026" DrawAspect="Content" ObjectID="_1667478931" r:id="rId9"/>
        </w:object>
      </w:r>
      <w:r w:rsidR="006D691C">
        <w:rPr>
          <w:lang w:val="en-US"/>
        </w:rPr>
        <w:t xml:space="preserve">. </w:t>
      </w:r>
    </w:p>
    <w:p w:rsidR="006D691C" w:rsidRPr="006D691C" w:rsidRDefault="006D691C" w:rsidP="007557D9">
      <w:r>
        <w:rPr>
          <w:lang w:val="en-US"/>
        </w:rPr>
        <w:t>P</w:t>
      </w:r>
      <w:r w:rsidRPr="006D691C">
        <w:t>.</w:t>
      </w:r>
      <w:r>
        <w:rPr>
          <w:lang w:val="en-US"/>
        </w:rPr>
        <w:t>S</w:t>
      </w:r>
      <w:r w:rsidRPr="006D691C">
        <w:t xml:space="preserve">. </w:t>
      </w:r>
      <w:r>
        <w:t>Алгоритм быстрой сортировки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1) 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Выбираем опорный элемент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2) 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Разбиваем массив на 3 части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3) Создаём переменные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a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 и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b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 — индек</w:t>
      </w:r>
      <w:bookmarkStart w:id="0" w:name="_GoBack"/>
      <w:bookmarkEnd w:id="0"/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сы соответственно начала </w:t>
      </w:r>
      <w:r w:rsidR="003330B7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и конца рассматриваемого </w:t>
      </w:r>
      <w:proofErr w:type="spellStart"/>
      <w:r w:rsidR="003330B7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подмас</w:t>
      </w:r>
      <w:proofErr w:type="spellEnd"/>
      <w:proofErr w:type="gramStart"/>
      <w:r w:rsidR="003330B7"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c</w:t>
      </w:r>
      <w:proofErr w:type="gramEnd"/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ива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4) Увеличиваем a, пока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a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-й элемент меньше опорного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5) Уменьшаем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b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, пока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b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-й элемент больше опорного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6) Если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a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 всё ещё меньше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b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, то меняем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a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-й и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b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-й эл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ементы местами, инкрементируем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a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 и декрементируем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b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7) Если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a</w:t>
      </w: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 вдруг становится больше </w:t>
      </w:r>
      <w:r>
        <w:rPr>
          <w:rFonts w:ascii="Segoe UI" w:eastAsia="Times New Roman" w:hAnsi="Segoe UI" w:cs="Segoe UI"/>
          <w:color w:val="222222"/>
          <w:sz w:val="24"/>
          <w:szCs w:val="24"/>
          <w:lang w:val="en-US" w:eastAsia="ru-RU"/>
        </w:rPr>
        <w:t>b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, то прерываем цикл</w:t>
      </w:r>
    </w:p>
    <w:p w:rsidR="006D691C" w:rsidRPr="006D691C" w:rsidRDefault="006D691C" w:rsidP="006D691C">
      <w:p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</w:pPr>
      <w:r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 xml:space="preserve">8) </w:t>
      </w:r>
      <w:r w:rsidRPr="006D691C">
        <w:rPr>
          <w:rFonts w:ascii="Segoe UI" w:eastAsia="Times New Roman" w:hAnsi="Segoe UI" w:cs="Segoe UI"/>
          <w:color w:val="222222"/>
          <w:sz w:val="24"/>
          <w:szCs w:val="24"/>
          <w:lang w:eastAsia="ru-RU"/>
        </w:rPr>
        <w:t>Повторяем рекурсивно, пока не дойдём до массива из 1 элемента</w:t>
      </w:r>
    </w:p>
    <w:p w:rsidR="006D691C" w:rsidRPr="006D691C" w:rsidRDefault="006D691C" w:rsidP="007557D9"/>
    <w:sectPr w:rsidR="006D691C" w:rsidRPr="006D69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C208CF"/>
    <w:multiLevelType w:val="multilevel"/>
    <w:tmpl w:val="41EA20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5A9D"/>
    <w:rsid w:val="003330B7"/>
    <w:rsid w:val="006D691C"/>
    <w:rsid w:val="007557D9"/>
    <w:rsid w:val="0076003E"/>
    <w:rsid w:val="00AB32B6"/>
    <w:rsid w:val="00F05A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496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34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6</cp:revision>
  <dcterms:created xsi:type="dcterms:W3CDTF">2020-11-21T12:34:00Z</dcterms:created>
  <dcterms:modified xsi:type="dcterms:W3CDTF">2020-11-21T12:49:00Z</dcterms:modified>
</cp:coreProperties>
</file>